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40DB" w:rsidRPr="00CA40DB" w:rsidRDefault="00CA40DB" w:rsidP="00CA40DB">
      <w:pPr>
        <w:spacing w:after="0" w:line="320" w:lineRule="exact"/>
        <w:ind w:right="-360"/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>UBND HUYỆN BÌNH CHÁNH</w:t>
      </w:r>
      <w:r w:rsidRPr="00CA40DB">
        <w:rPr>
          <w:rFonts w:ascii="Times New Roman" w:hAnsi="Times New Roman" w:cs="Times New Roman"/>
          <w:b/>
          <w:sz w:val="28"/>
          <w:szCs w:val="28"/>
        </w:rPr>
        <w:t xml:space="preserve">               KIỂM TRA HỌC KÌ II NĂM HỌC 2016-2017</w:t>
      </w:r>
    </w:p>
    <w:p w:rsidR="00CA40DB" w:rsidRPr="00CA40DB" w:rsidRDefault="00CA40DB" w:rsidP="00CA40DB">
      <w:pPr>
        <w:spacing w:after="0" w:line="320" w:lineRule="exact"/>
        <w:ind w:right="-357"/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 xml:space="preserve">PHÒNG GIÁO DỤC VÀ ĐÀO TẠO </w:t>
      </w:r>
      <w:r w:rsidRPr="00CA40DB">
        <w:rPr>
          <w:rFonts w:ascii="Times New Roman" w:hAnsi="Times New Roman" w:cs="Times New Roman"/>
          <w:b/>
          <w:sz w:val="28"/>
          <w:szCs w:val="28"/>
        </w:rPr>
        <w:tab/>
        <w:t xml:space="preserve">                    Môn: TOÁN – Lớp 8</w:t>
      </w:r>
    </w:p>
    <w:p w:rsidR="00CA40DB" w:rsidRPr="00CA40DB" w:rsidRDefault="00CA40DB" w:rsidP="00CA40DB">
      <w:pPr>
        <w:spacing w:after="0" w:line="320" w:lineRule="exact"/>
        <w:ind w:right="-357"/>
        <w:jc w:val="center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b/>
          <w:noProof/>
          <w:sz w:val="28"/>
          <w:szCs w:val="28"/>
        </w:rPr>
        <w:pict>
          <v:line id="Straight Connector 1" o:spid="_x0000_s2064" style="position:absolute;left:0;text-align:left;z-index:251661312;visibility:visible" from="56.85pt,2.85pt" to="147.3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" strokecolor="#4a7ebb"/>
        </w:pict>
      </w:r>
      <w:r w:rsidRPr="00CA40DB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</w:t>
      </w:r>
    </w:p>
    <w:p w:rsidR="00CA40DB" w:rsidRPr="00CA40DB" w:rsidRDefault="00CA40DB" w:rsidP="00CA40DB">
      <w:pPr>
        <w:spacing w:before="40" w:after="40"/>
        <w:ind w:left="36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w w:val="90"/>
          <w:sz w:val="28"/>
          <w:szCs w:val="28"/>
        </w:rPr>
        <w:t>ĐỀ CHÍNH THỨC</w:t>
      </w:r>
      <w:r w:rsidRPr="00CA40DB">
        <w:rPr>
          <w:rFonts w:ascii="Times New Roman" w:hAnsi="Times New Roman" w:cs="Times New Roman"/>
          <w:b/>
          <w:w w:val="90"/>
          <w:sz w:val="28"/>
          <w:szCs w:val="28"/>
        </w:rPr>
        <w:t xml:space="preserve">                </w:t>
      </w:r>
      <w:r w:rsidRPr="00CA40DB">
        <w:rPr>
          <w:rFonts w:ascii="Times New Roman" w:hAnsi="Times New Roman" w:cs="Times New Roman"/>
          <w:sz w:val="28"/>
          <w:szCs w:val="28"/>
        </w:rPr>
        <w:t xml:space="preserve">               Thời gian làm bài: 90 phút (</w:t>
      </w:r>
      <w:r w:rsidRPr="00CA40DB">
        <w:rPr>
          <w:rFonts w:ascii="Times New Roman" w:hAnsi="Times New Roman" w:cs="Times New Roman"/>
          <w:i/>
          <w:sz w:val="28"/>
          <w:szCs w:val="28"/>
        </w:rPr>
        <w:t>không kể thời gian phát đề</w:t>
      </w:r>
      <w:r w:rsidRPr="00CA40DB">
        <w:rPr>
          <w:rFonts w:ascii="Times New Roman" w:hAnsi="Times New Roman" w:cs="Times New Roman"/>
          <w:sz w:val="28"/>
          <w:szCs w:val="28"/>
        </w:rPr>
        <w:t>)</w:t>
      </w:r>
    </w:p>
    <w:p w:rsidR="00CA40DB" w:rsidRPr="00CA40DB" w:rsidRDefault="00CA40DB" w:rsidP="00CA40DB">
      <w:pPr>
        <w:spacing w:before="40" w:after="40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CA40DB">
        <w:rPr>
          <w:rFonts w:ascii="Times New Roman" w:hAnsi="Times New Roman" w:cs="Times New Roman"/>
          <w:i/>
          <w:w w:val="90"/>
          <w:sz w:val="28"/>
          <w:szCs w:val="28"/>
        </w:rPr>
        <w:t>(Đề thi có 1 trang)</w:t>
      </w:r>
    </w:p>
    <w:p w:rsidR="00CA40DB" w:rsidRPr="00CA40DB" w:rsidRDefault="00CA40DB" w:rsidP="00CA40DB">
      <w:pPr>
        <w:spacing w:before="40" w:after="40"/>
        <w:ind w:left="360"/>
        <w:rPr>
          <w:rFonts w:ascii="Times New Roman" w:hAnsi="Times New Roman" w:cs="Times New Roman"/>
          <w:i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</w:t>
      </w:r>
    </w:p>
    <w:p w:rsidR="00CA40DB" w:rsidRPr="00CA40DB" w:rsidRDefault="00CA40DB" w:rsidP="00CA40DB">
      <w:pPr>
        <w:tabs>
          <w:tab w:val="left" w:pos="0"/>
          <w:tab w:val="right" w:leader="dot" w:pos="9017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1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2,5 điểm)</w:t>
      </w:r>
      <w:r w:rsidRPr="00CA40D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CA40DB" w:rsidRPr="00CA40DB" w:rsidRDefault="00CA40DB" w:rsidP="00CA40DB">
      <w:pPr>
        <w:spacing w:line="360" w:lineRule="exact"/>
        <w:ind w:left="720" w:firstLine="720"/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>Giải các phương trình sau:</w:t>
      </w:r>
    </w:p>
    <w:p w:rsidR="00CA40DB" w:rsidRPr="00CA40DB" w:rsidRDefault="00CA40DB" w:rsidP="00CA40DB">
      <w:pPr>
        <w:tabs>
          <w:tab w:val="left" w:pos="0"/>
        </w:tabs>
        <w:spacing w:after="0"/>
        <w:ind w:firstLine="630"/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Pr="00CA40DB">
        <w:rPr>
          <w:rFonts w:ascii="Times New Roman" w:hAnsi="Times New Roman" w:cs="Times New Roman"/>
          <w:bCs/>
          <w:position w:val="-6"/>
          <w:sz w:val="28"/>
          <w:szCs w:val="28"/>
        </w:rPr>
        <w:object w:dxaOrig="1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4.25pt" o:ole="">
            <v:imagedata r:id="rId6" o:title=""/>
          </v:shape>
          <o:OLEObject Type="Embed" ProgID="Equation.DSMT4" ShapeID="_x0000_i1025" DrawAspect="Content" ObjectID="_1614154286" r:id="rId7"/>
        </w:object>
      </w:r>
    </w:p>
    <w:p w:rsidR="00CA40DB" w:rsidRPr="00CA40DB" w:rsidRDefault="00CA40DB" w:rsidP="00CA40DB">
      <w:pPr>
        <w:tabs>
          <w:tab w:val="left" w:pos="0"/>
        </w:tabs>
        <w:spacing w:after="0"/>
        <w:ind w:firstLine="630"/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Pr="00CA40DB">
        <w:rPr>
          <w:rFonts w:ascii="Times New Roman" w:hAnsi="Times New Roman" w:cs="Times New Roman"/>
          <w:bCs/>
          <w:position w:val="-14"/>
          <w:sz w:val="28"/>
          <w:szCs w:val="28"/>
        </w:rPr>
        <w:object w:dxaOrig="3379" w:dyaOrig="400">
          <v:shape id="_x0000_i1026" type="#_x0000_t75" style="width:168.75pt;height:20.25pt" o:ole="">
            <v:imagedata r:id="rId8" o:title=""/>
          </v:shape>
          <o:OLEObject Type="Embed" ProgID="Equation.DSMT4" ShapeID="_x0000_i1026" DrawAspect="Content" ObjectID="_1614154287" r:id="rId9"/>
        </w:object>
      </w:r>
    </w:p>
    <w:p w:rsidR="00CA40DB" w:rsidRPr="00CA40DB" w:rsidRDefault="00CA40DB" w:rsidP="00CA40DB">
      <w:pPr>
        <w:tabs>
          <w:tab w:val="left" w:pos="0"/>
        </w:tabs>
        <w:spacing w:after="0"/>
        <w:ind w:firstLine="630"/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c) </w:t>
      </w: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2340" w:dyaOrig="680">
          <v:shape id="_x0000_i1027" type="#_x0000_t75" style="width:117pt;height:33.75pt" o:ole="">
            <v:imagedata r:id="rId10" o:title=""/>
          </v:shape>
          <o:OLEObject Type="Embed" ProgID="Equation.DSMT4" ShapeID="_x0000_i1027" DrawAspect="Content" ObjectID="_1614154288" r:id="rId11"/>
        </w:object>
      </w:r>
    </w:p>
    <w:p w:rsidR="00CA40DB" w:rsidRPr="00CA40DB" w:rsidRDefault="00CA40DB" w:rsidP="00CA40DB">
      <w:pPr>
        <w:tabs>
          <w:tab w:val="left" w:pos="0"/>
          <w:tab w:val="right" w:leader="dot" w:pos="9017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2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2 điểm)</w:t>
      </w:r>
      <w:r w:rsidRPr="00CA40D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CA40DB" w:rsidRPr="00CA40DB" w:rsidRDefault="00CA40DB" w:rsidP="00CA40DB">
      <w:pPr>
        <w:spacing w:line="360" w:lineRule="exact"/>
        <w:ind w:left="720" w:firstLine="720"/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>Giải các bất phương trình sau và biểu diễn tập nghiệm trên trục số:</w:t>
      </w:r>
    </w:p>
    <w:p w:rsidR="00CA40DB" w:rsidRPr="00CA40DB" w:rsidRDefault="00CA40DB" w:rsidP="00CA40DB">
      <w:pPr>
        <w:tabs>
          <w:tab w:val="right" w:pos="918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a) </w:t>
      </w:r>
      <w:r w:rsidRPr="00CA40DB">
        <w:rPr>
          <w:rFonts w:ascii="Times New Roman" w:hAnsi="Times New Roman" w:cs="Times New Roman"/>
          <w:sz w:val="28"/>
          <w:szCs w:val="28"/>
        </w:rPr>
        <w:object w:dxaOrig="3519" w:dyaOrig="400">
          <v:shape id="_x0000_i1028" type="#_x0000_t75" style="width:176.25pt;height:20.25pt" o:ole="">
            <v:imagedata r:id="rId12" o:title=""/>
          </v:shape>
          <o:OLEObject Type="Embed" ProgID="Equation.DSMT4" ShapeID="_x0000_i1028" DrawAspect="Content" ObjectID="_1614154289" r:id="rId13"/>
        </w:object>
      </w:r>
    </w:p>
    <w:p w:rsidR="00CA40DB" w:rsidRPr="00CA40DB" w:rsidRDefault="00CA40DB" w:rsidP="00CA40DB">
      <w:pPr>
        <w:tabs>
          <w:tab w:val="right" w:pos="918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b) </w:t>
      </w:r>
      <w:r w:rsidRPr="00CA40DB">
        <w:rPr>
          <w:rFonts w:ascii="Times New Roman" w:hAnsi="Times New Roman" w:cs="Times New Roman"/>
          <w:sz w:val="28"/>
          <w:szCs w:val="28"/>
        </w:rPr>
        <w:object w:dxaOrig="2040" w:dyaOrig="680">
          <v:shape id="_x0000_i1029" type="#_x0000_t75" style="width:102pt;height:33.75pt" o:ole="">
            <v:imagedata r:id="rId14" o:title=""/>
          </v:shape>
          <o:OLEObject Type="Embed" ProgID="Equation.DSMT4" ShapeID="_x0000_i1029" DrawAspect="Content" ObjectID="_1614154290" r:id="rId15"/>
        </w:object>
      </w:r>
    </w:p>
    <w:p w:rsidR="00CA40DB" w:rsidRPr="00CA40DB" w:rsidRDefault="00CA40DB" w:rsidP="00CA40DB">
      <w:pPr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3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1,5 điểm)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</w:t>
      </w:r>
    </w:p>
    <w:p w:rsidR="00CA40DB" w:rsidRPr="00CA40DB" w:rsidRDefault="00CA40DB" w:rsidP="00CA40DB">
      <w:pPr>
        <w:spacing w:line="360" w:lineRule="exact"/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>Một khu vườn hình chữ nhật có chu vi 320 m. Nếu tăng chiều dài thêm 10 m và tăng chiều rộng thêm 20 m thì diện tích của khu vườn đó tăng thêm 2700 m</w:t>
      </w:r>
      <w:r w:rsidRPr="00CA40DB">
        <w:rPr>
          <w:rFonts w:ascii="Times New Roman" w:hAnsi="Times New Roman" w:cs="Times New Roman"/>
          <w:bCs/>
          <w:iCs/>
          <w:sz w:val="28"/>
          <w:szCs w:val="28"/>
          <w:vertAlign w:val="superscript"/>
          <w:lang w:val="pl-PL"/>
        </w:rPr>
        <w:t>2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>. Tính chiều dài và chiều rộng của khu vườn lúc đầu</w:t>
      </w:r>
    </w:p>
    <w:p w:rsidR="00CA40DB" w:rsidRPr="00CA40DB" w:rsidRDefault="00CA40DB" w:rsidP="00CA40DB">
      <w:pPr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4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0,5 điểm)</w:t>
      </w:r>
    </w:p>
    <w:p w:rsidR="00CA40DB" w:rsidRPr="00CA40DB" w:rsidRDefault="00CA40DB" w:rsidP="00CA40DB">
      <w:pPr>
        <w:ind w:firstLine="720"/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Chứng minh rằng với mọi a, b, c ta có:</w:t>
      </w:r>
    </w:p>
    <w:p w:rsidR="00CA40DB" w:rsidRPr="00CA40DB" w:rsidRDefault="00CA40DB" w:rsidP="00CA40DB">
      <w:pPr>
        <w:ind w:firstLine="720"/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  <w:lang w:val="pl-PL"/>
        </w:rPr>
      </w:pP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3500" w:dyaOrig="680">
          <v:shape id="_x0000_i1030" type="#_x0000_t75" style="width:174.75pt;height:33.75pt" o:ole="">
            <v:imagedata r:id="rId16" o:title=""/>
          </v:shape>
          <o:OLEObject Type="Embed" ProgID="Equation.DSMT4" ShapeID="_x0000_i1030" DrawAspect="Content" ObjectID="_1614154291" r:id="rId17"/>
        </w:object>
      </w:r>
    </w:p>
    <w:p w:rsidR="00CA40DB" w:rsidRPr="00CA40DB" w:rsidRDefault="00CA40DB" w:rsidP="00CA40DB">
      <w:pPr>
        <w:spacing w:after="0" w:line="360" w:lineRule="exact"/>
        <w:rPr>
          <w:rFonts w:ascii="Times New Roman" w:hAnsi="Times New Roman" w:cs="Times New Roman"/>
          <w:b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5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. </w:t>
      </w:r>
      <w:r w:rsidRPr="00CA40DB">
        <w:rPr>
          <w:rFonts w:ascii="Times New Roman" w:hAnsi="Times New Roman" w:cs="Times New Roman"/>
          <w:bCs/>
          <w:sz w:val="28"/>
          <w:szCs w:val="28"/>
        </w:rPr>
        <w:t>(3,5 điểm)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  <w:lang w:val="pl-PL"/>
        </w:rPr>
        <w:t xml:space="preserve"> </w:t>
      </w:r>
    </w:p>
    <w:p w:rsidR="00CA40DB" w:rsidRPr="00CA40DB" w:rsidRDefault="00CA40DB" w:rsidP="00CA40DB">
      <w:pPr>
        <w:spacing w:after="0" w:line="360" w:lineRule="exact"/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  <w:lang w:val="pl-PL"/>
        </w:rPr>
        <w:lastRenderedPageBreak/>
        <w:t xml:space="preserve">Cho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>ABC vuông tại A có AB = 9 cm, Ac = 12 cm, AH là đường cao.</w:t>
      </w:r>
    </w:p>
    <w:p w:rsidR="00CA40DB" w:rsidRPr="00CA40DB" w:rsidRDefault="00CA40DB" w:rsidP="00CA40DB">
      <w:pPr>
        <w:tabs>
          <w:tab w:val="right" w:pos="918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a) Chứng minh: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 xml:space="preserve">AHB đồng dạng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>CHA</w:t>
      </w:r>
    </w:p>
    <w:p w:rsidR="00CA40DB" w:rsidRPr="00CA40DB" w:rsidRDefault="00CA40DB" w:rsidP="00CA40DB">
      <w:pPr>
        <w:tabs>
          <w:tab w:val="right" w:pos="918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>b) Chứng minh: AB.AC = AH. BC</w:t>
      </w:r>
    </w:p>
    <w:p w:rsidR="00CA40DB" w:rsidRPr="00CA40DB" w:rsidRDefault="00CA40DB" w:rsidP="00CA40DB">
      <w:pPr>
        <w:tabs>
          <w:tab w:val="right" w:pos="918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>c) Tính BC, AH, BH, CH</w:t>
      </w:r>
    </w:p>
    <w:p w:rsidR="00CA40DB" w:rsidRPr="00CA40DB" w:rsidRDefault="00CA40DB" w:rsidP="00CA40DB">
      <w:pPr>
        <w:tabs>
          <w:tab w:val="right" w:pos="9180"/>
        </w:tabs>
        <w:ind w:firstLine="540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d) Từ H kẻ HE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5E"/>
      </w:r>
      <w:r w:rsidRPr="00CA40DB">
        <w:rPr>
          <w:rFonts w:ascii="Times New Roman" w:hAnsi="Times New Roman" w:cs="Times New Roman"/>
          <w:sz w:val="28"/>
          <w:szCs w:val="28"/>
        </w:rPr>
        <w:t xml:space="preserve"> AB, HF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5E"/>
      </w:r>
      <w:r w:rsidRPr="00CA40DB">
        <w:rPr>
          <w:rFonts w:ascii="Times New Roman" w:hAnsi="Times New Roman" w:cs="Times New Roman"/>
          <w:sz w:val="28"/>
          <w:szCs w:val="28"/>
        </w:rPr>
        <w:t xml:space="preserve"> AC. Chứng minh: AE. AB + AF. AC = 2.AH</w:t>
      </w:r>
      <w:r w:rsidRPr="00CA40DB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CA40DB" w:rsidRPr="00CA40DB" w:rsidRDefault="00CA40DB" w:rsidP="00CA40DB">
      <w:pPr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CA40DB" w:rsidRPr="00CA40DB" w:rsidRDefault="00CA40DB" w:rsidP="00CA40DB">
      <w:pPr>
        <w:jc w:val="center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eastAsia="MS Mincho" w:hAnsi="Times New Roman" w:cs="Times New Roman"/>
          <w:sz w:val="28"/>
          <w:szCs w:val="28"/>
          <w:lang w:eastAsia="ja-JP"/>
        </w:rPr>
        <w:t>……..Hết………</w:t>
      </w:r>
    </w:p>
    <w:p w:rsidR="00CA40DB" w:rsidRPr="00CA40DB" w:rsidRDefault="00CA40DB" w:rsidP="00CA40DB">
      <w:pPr>
        <w:rPr>
          <w:rFonts w:ascii="Times New Roman" w:hAnsi="Times New Roman" w:cs="Times New Roman"/>
          <w:sz w:val="28"/>
          <w:szCs w:val="28"/>
          <w:lang w:val="pl-PL"/>
        </w:rPr>
      </w:pPr>
    </w:p>
    <w:p w:rsidR="00CA40DB" w:rsidRPr="00CA40DB" w:rsidRDefault="00CA40DB" w:rsidP="00CA40DB">
      <w:pPr>
        <w:spacing w:after="0" w:line="320" w:lineRule="exact"/>
        <w:ind w:right="-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sz w:val="28"/>
          <w:szCs w:val="28"/>
          <w:lang w:val="pl-PL"/>
        </w:rPr>
        <w:br w:type="page"/>
      </w:r>
      <w:r w:rsidRPr="00CA40DB">
        <w:rPr>
          <w:rFonts w:ascii="Times New Roman" w:hAnsi="Times New Roman" w:cs="Times New Roman"/>
          <w:b/>
          <w:bCs/>
          <w:sz w:val="28"/>
          <w:szCs w:val="28"/>
          <w:lang w:val="pl-PL"/>
        </w:rPr>
        <w:lastRenderedPageBreak/>
        <w:t xml:space="preserve">HƯỚNG DẪN CHẤM BÀI KIỂM TRA  HKII TOÁN 8 </w:t>
      </w:r>
      <w:r w:rsidRPr="00CA40DB">
        <w:rPr>
          <w:rFonts w:ascii="Times New Roman" w:hAnsi="Times New Roman" w:cs="Times New Roman"/>
          <w:b/>
          <w:sz w:val="28"/>
          <w:szCs w:val="28"/>
        </w:rPr>
        <w:t>NĂM HỌC 2016-2017</w:t>
      </w:r>
    </w:p>
    <w:p w:rsidR="00CA40DB" w:rsidRDefault="00CA40DB" w:rsidP="00CA40DB">
      <w:pPr>
        <w:tabs>
          <w:tab w:val="left" w:pos="0"/>
          <w:tab w:val="right" w:leader="dot" w:pos="9017"/>
        </w:tabs>
        <w:rPr>
          <w:rFonts w:ascii="Times New Roman" w:hAnsi="Times New Roman" w:cs="Times New Roman"/>
          <w:bCs/>
          <w:sz w:val="28"/>
          <w:szCs w:val="28"/>
          <w:lang w:val="pl-PL"/>
        </w:rPr>
      </w:pPr>
    </w:p>
    <w:p w:rsidR="00CA40DB" w:rsidRPr="00CA40DB" w:rsidRDefault="00CA40DB" w:rsidP="00CA40DB">
      <w:pPr>
        <w:tabs>
          <w:tab w:val="left" w:pos="0"/>
          <w:tab w:val="right" w:leader="dot" w:pos="9017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1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2,5 điểm)</w:t>
      </w:r>
      <w:r w:rsidRPr="00CA40D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>Giải các phương trình sau:</w:t>
      </w:r>
    </w:p>
    <w:p w:rsidR="00CA40DB" w:rsidRPr="00CA40DB" w:rsidRDefault="00CA40DB" w:rsidP="00CA40DB">
      <w:pPr>
        <w:tabs>
          <w:tab w:val="left" w:pos="0"/>
          <w:tab w:val="right" w:pos="9923"/>
        </w:tabs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5539" w:dyaOrig="680">
          <v:shape id="_x0000_i1031" type="#_x0000_t75" style="width:276.75pt;height:33.75pt" o:ole="">
            <v:imagedata r:id="rId18" o:title=""/>
          </v:shape>
          <o:OLEObject Type="Embed" ProgID="Equation.DSMT4" ShapeID="_x0000_i1031" DrawAspect="Content" ObjectID="_1614154292" r:id="rId19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x3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Pr="00CA40DB">
        <w:rPr>
          <w:rFonts w:ascii="Times New Roman" w:hAnsi="Times New Roman" w:cs="Times New Roman"/>
          <w:bCs/>
          <w:position w:val="-14"/>
          <w:sz w:val="28"/>
          <w:szCs w:val="28"/>
        </w:rPr>
        <w:object w:dxaOrig="7460" w:dyaOrig="400">
          <v:shape id="_x0000_i1032" type="#_x0000_t75" style="width:372.75pt;height:20.25pt" o:ole="">
            <v:imagedata r:id="rId20" o:title=""/>
          </v:shape>
          <o:OLEObject Type="Embed" ProgID="Equation.DSMT4" ShapeID="_x0000_i1032" DrawAspect="Content" ObjectID="_1614154293" r:id="rId21"/>
        </w:objec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14"/>
          <w:sz w:val="28"/>
          <w:szCs w:val="28"/>
        </w:rPr>
        <w:object w:dxaOrig="2320" w:dyaOrig="400">
          <v:shape id="_x0000_i1033" type="#_x0000_t75" style="width:116.25pt;height:20.25pt" o:ole="">
            <v:imagedata r:id="rId22" o:title=""/>
          </v:shape>
          <o:OLEObject Type="Embed" ProgID="Equation.DSMT4" ShapeID="_x0000_i1033" DrawAspect="Content" ObjectID="_1614154294" r:id="rId23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14"/>
          <w:sz w:val="28"/>
          <w:szCs w:val="28"/>
        </w:rPr>
        <w:object w:dxaOrig="1460" w:dyaOrig="400">
          <v:shape id="_x0000_i1034" type="#_x0000_t75" style="width:72.75pt;height:20.25pt" o:ole="">
            <v:imagedata r:id="rId24" o:title=""/>
          </v:shape>
          <o:OLEObject Type="Embed" ProgID="Equation.DSMT4" ShapeID="_x0000_i1034" DrawAspect="Content" ObjectID="_1614154295" r:id="rId25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hay </w:t>
      </w:r>
      <w:r w:rsidRPr="00CA40DB">
        <w:rPr>
          <w:rFonts w:ascii="Times New Roman" w:hAnsi="Times New Roman" w:cs="Times New Roman"/>
          <w:bCs/>
          <w:position w:val="-14"/>
          <w:sz w:val="28"/>
          <w:szCs w:val="28"/>
        </w:rPr>
        <w:object w:dxaOrig="1280" w:dyaOrig="400">
          <v:shape id="_x0000_i1035" type="#_x0000_t75" style="width:63.75pt;height:20.25pt" o:ole="">
            <v:imagedata r:id="rId26" o:title=""/>
          </v:shape>
          <o:OLEObject Type="Embed" ProgID="Equation.DSMT4" ShapeID="_x0000_i1035" DrawAspect="Content" ObjectID="_1614154296" r:id="rId27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>Trường hợp 1:</w:t>
      </w:r>
    </w:p>
    <w:p w:rsidR="00CA40DB" w:rsidRPr="00CA40DB" w:rsidRDefault="00CA40DB" w:rsidP="00CA40DB">
      <w:pPr>
        <w:tabs>
          <w:tab w:val="left" w:pos="0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6"/>
          <w:sz w:val="28"/>
          <w:szCs w:val="28"/>
        </w:rPr>
        <w:object w:dxaOrig="1980" w:dyaOrig="279">
          <v:shape id="_x0000_i1036" type="#_x0000_t75" style="width:99pt;height:14.25pt" o:ole="">
            <v:imagedata r:id="rId28" o:title=""/>
          </v:shape>
          <o:OLEObject Type="Embed" ProgID="Equation.DSMT4" ShapeID="_x0000_i1036" DrawAspect="Content" ObjectID="_1614154297" r:id="rId29"/>
        </w:object>
      </w:r>
    </w:p>
    <w:p w:rsidR="00CA40DB" w:rsidRPr="00CA40DB" w:rsidRDefault="00CA40DB" w:rsidP="00CA40DB">
      <w:pPr>
        <w:tabs>
          <w:tab w:val="left" w:pos="0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>Trường hợp 2:</w:t>
      </w:r>
    </w:p>
    <w:p w:rsidR="00CA40DB" w:rsidRPr="00CA40DB" w:rsidRDefault="00CA40DB" w:rsidP="00CA40DB">
      <w:pPr>
        <w:tabs>
          <w:tab w:val="left" w:pos="0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6"/>
          <w:sz w:val="28"/>
          <w:szCs w:val="28"/>
        </w:rPr>
        <w:object w:dxaOrig="2020" w:dyaOrig="279">
          <v:shape id="_x0000_i1037" type="#_x0000_t75" style="width:101.25pt;height:14.25pt" o:ole="">
            <v:imagedata r:id="rId30" o:title=""/>
          </v:shape>
          <o:OLEObject Type="Embed" ProgID="Equation.DSMT4" ShapeID="_x0000_i1037" DrawAspect="Content" ObjectID="_1614154298" r:id="rId31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>: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Vậy tập nghiệm của phương trình là: </w:t>
      </w:r>
      <w:r w:rsidRPr="00CA40DB">
        <w:rPr>
          <w:rFonts w:ascii="Times New Roman" w:hAnsi="Times New Roman" w:cs="Times New Roman"/>
          <w:bCs/>
          <w:position w:val="-14"/>
          <w:sz w:val="28"/>
          <w:szCs w:val="28"/>
        </w:rPr>
        <w:object w:dxaOrig="1140" w:dyaOrig="400">
          <v:shape id="_x0000_i1038" type="#_x0000_t75" style="width:57pt;height:20.25pt" o:ole="">
            <v:imagedata r:id="rId32" o:title=""/>
          </v:shape>
          <o:OLEObject Type="Embed" ProgID="Equation.DSMT4" ShapeID="_x0000_i1038" DrawAspect="Content" ObjectID="_1614154299" r:id="rId33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c) </w:t>
      </w: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2340" w:dyaOrig="680">
          <v:shape id="_x0000_i1039" type="#_x0000_t75" style="width:117pt;height:33.75pt" o:ole="">
            <v:imagedata r:id="rId10" o:title=""/>
          </v:shape>
          <o:OLEObject Type="Embed" ProgID="Equation.DSMT4" ShapeID="_x0000_i1039" DrawAspect="Content" ObjectID="_1614154300" r:id="rId34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    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ĐKXĐ: </w:t>
      </w:r>
      <w:r w:rsidRPr="00CA40DB">
        <w:rPr>
          <w:rFonts w:ascii="Times New Roman" w:hAnsi="Times New Roman" w:cs="Times New Roman"/>
          <w:bCs/>
          <w:position w:val="-4"/>
          <w:sz w:val="28"/>
          <w:szCs w:val="28"/>
        </w:rPr>
        <w:object w:dxaOrig="620" w:dyaOrig="260">
          <v:shape id="_x0000_i1040" type="#_x0000_t75" style="width:30.75pt;height:12.75pt" o:ole="">
            <v:imagedata r:id="rId35" o:title=""/>
          </v:shape>
          <o:OLEObject Type="Embed" ProgID="Equation.DSMT4" ShapeID="_x0000_i1040" DrawAspect="Content" ObjectID="_1614154301" r:id="rId36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và </w:t>
      </w:r>
      <w:r w:rsidRPr="00CA40DB">
        <w:rPr>
          <w:rFonts w:ascii="Times New Roman" w:hAnsi="Times New Roman" w:cs="Times New Roman"/>
          <w:bCs/>
          <w:position w:val="-4"/>
          <w:sz w:val="28"/>
          <w:szCs w:val="28"/>
        </w:rPr>
        <w:object w:dxaOrig="760" w:dyaOrig="260">
          <v:shape id="_x0000_i1041" type="#_x0000_t75" style="width:38.25pt;height:12.75pt" o:ole="">
            <v:imagedata r:id="rId37" o:title=""/>
          </v:shape>
          <o:OLEObject Type="Embed" ProgID="Equation.DSMT4" ShapeID="_x0000_i1041" DrawAspect="Content" ObjectID="_1614154302" r:id="rId38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6780" w:dyaOrig="720">
          <v:shape id="_x0000_i1042" type="#_x0000_t75" style="width:339pt;height:36pt" o:ole="">
            <v:imagedata r:id="rId39" o:title=""/>
          </v:shape>
          <o:OLEObject Type="Embed" ProgID="Equation.DSMT4" ShapeID="_x0000_i1042" DrawAspect="Content" ObjectID="_1614154303" r:id="rId40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14"/>
          <w:sz w:val="28"/>
          <w:szCs w:val="28"/>
        </w:rPr>
        <w:object w:dxaOrig="3920" w:dyaOrig="400">
          <v:shape id="_x0000_i1043" type="#_x0000_t75" style="width:195.75pt;height:20.25pt" o:ole="">
            <v:imagedata r:id="rId41" o:title=""/>
          </v:shape>
          <o:OLEObject Type="Embed" ProgID="Equation.DSMT4" ShapeID="_x0000_i1043" DrawAspect="Content" ObjectID="_1614154304" r:id="rId42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18"/>
          <w:sz w:val="28"/>
          <w:szCs w:val="28"/>
        </w:rPr>
        <w:object w:dxaOrig="5980" w:dyaOrig="480">
          <v:shape id="_x0000_i1044" type="#_x0000_t75" style="width:299.25pt;height:24pt" o:ole="">
            <v:imagedata r:id="rId43" o:title=""/>
          </v:shape>
          <o:OLEObject Type="Embed" ProgID="Equation.DSMT4" ShapeID="_x0000_i1044" DrawAspect="Content" ObjectID="_1614154305" r:id="rId44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(loại)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Vậy phương trình đã cho vô nghiệm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  <w:tab w:val="right" w:leader="dot" w:pos="9017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2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2 điểm)</w:t>
      </w:r>
      <w:r w:rsidRPr="00CA40D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>Giải các bất phương trình sau và biểu diễn tập nghiệm trên trục số: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a) </w:t>
      </w: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8120" w:dyaOrig="680">
          <v:shape id="_x0000_i1045" type="#_x0000_t75" style="width:405.75pt;height:33.75pt" o:ole="">
            <v:imagedata r:id="rId45" o:title=""/>
          </v:shape>
          <o:OLEObject Type="Embed" ProgID="Equation.DSMT4" ShapeID="_x0000_i1045" DrawAspect="Content" ObjectID="_1614154306" r:id="rId46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x3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Biểu diễn tập nghiệm trên trục số đúng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5220" w:dyaOrig="680">
          <v:shape id="_x0000_i1046" type="#_x0000_t75" style="width:261pt;height:33.75pt" o:ole="">
            <v:imagedata r:id="rId47" o:title=""/>
          </v:shape>
          <o:OLEObject Type="Embed" ProgID="Equation.DSMT4" ShapeID="_x0000_i1046" DrawAspect="Content" ObjectID="_1614154307" r:id="rId48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left" w:pos="0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6"/>
          <w:sz w:val="28"/>
          <w:szCs w:val="28"/>
        </w:rPr>
        <w:object w:dxaOrig="2320" w:dyaOrig="279">
          <v:shape id="_x0000_i1047" type="#_x0000_t75" style="width:116.25pt;height:14.25pt" o:ole="">
            <v:imagedata r:id="rId49" o:title=""/>
          </v:shape>
          <o:OLEObject Type="Embed" ProgID="Equation.DSMT4" ShapeID="_x0000_i1047" DrawAspect="Content" ObjectID="_1614154308" r:id="rId50"/>
        </w:objec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6"/>
          <w:sz w:val="28"/>
          <w:szCs w:val="28"/>
        </w:rPr>
        <w:object w:dxaOrig="2560" w:dyaOrig="279">
          <v:shape id="_x0000_i1048" type="#_x0000_t75" style="width:128.25pt;height:14.25pt" o:ole="">
            <v:imagedata r:id="rId51" o:title=""/>
          </v:shape>
          <o:OLEObject Type="Embed" ProgID="Equation.DSMT4" ShapeID="_x0000_i1048" DrawAspect="Content" ObjectID="_1614154309" r:id="rId52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x2</w:t>
      </w:r>
    </w:p>
    <w:p w:rsidR="00CA40DB" w:rsidRPr="00CA40DB" w:rsidRDefault="00CA40DB" w:rsidP="00CA40DB">
      <w:pPr>
        <w:tabs>
          <w:tab w:val="left" w:pos="0"/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Biểu diễn tập nghiệm trên trục số đúng </w: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3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1,5 điểm)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Một khu vườn hình chữ nhật có chu vi 320 m. Nếu tăng chiều dài thêm 10 m và tăng chiều rộng thêm 20 m thì diện tích của khu vườn đó tăng thêm 2700 m</w:t>
      </w:r>
      <w:r w:rsidRPr="00CA40DB">
        <w:rPr>
          <w:rFonts w:ascii="Times New Roman" w:hAnsi="Times New Roman" w:cs="Times New Roman"/>
          <w:bCs/>
          <w:iCs/>
          <w:sz w:val="28"/>
          <w:szCs w:val="28"/>
          <w:vertAlign w:val="superscript"/>
          <w:lang w:val="pl-PL"/>
        </w:rPr>
        <w:t>2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>. Tính chiều dài và chiều rộng của khu vườn lúc đầu.</w:t>
      </w:r>
    </w:p>
    <w:p w:rsidR="00CA40DB" w:rsidRPr="00CA40DB" w:rsidRDefault="00CA40DB" w:rsidP="00CA40DB">
      <w:pPr>
        <w:tabs>
          <w:tab w:val="right" w:pos="9923"/>
        </w:tabs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Gọi x (m) là chiều rộng khu vườn lúc đầu (x&gt;0) 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Chiều dài khu vườn lúc đầu là: (320 : 2) – x = 160 – x 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  <w:t>0,25đ</w:t>
      </w:r>
    </w:p>
    <w:p w:rsidR="00CA40DB" w:rsidRPr="00CA40DB" w:rsidRDefault="00CA40DB" w:rsidP="00CA40DB">
      <w:pPr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Chiều rộng khu vườn lúc sau là: x + 20 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Chiều dài khu vườn lúc sau là: (160 – x) + 10 = 170 – x 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  <w:t>0,25đ</w:t>
      </w:r>
    </w:p>
    <w:p w:rsidR="00CA40DB" w:rsidRPr="00CA40DB" w:rsidRDefault="00CA40DB" w:rsidP="00CA40DB">
      <w:pPr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>Theo đề bài ta có phương trình:</w:t>
      </w:r>
    </w:p>
    <w:p w:rsidR="00CA40DB" w:rsidRPr="00CA40DB" w:rsidRDefault="00CA40DB" w:rsidP="00CA40DB">
      <w:pPr>
        <w:tabs>
          <w:tab w:val="right" w:pos="9923"/>
        </w:tabs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Cs/>
          <w:iCs/>
          <w:position w:val="-14"/>
          <w:sz w:val="28"/>
          <w:szCs w:val="28"/>
          <w:lang w:val="pl-PL"/>
        </w:rPr>
        <w:object w:dxaOrig="4020" w:dyaOrig="400">
          <v:shape id="_x0000_i1049" type="#_x0000_t75" style="width:201pt;height:20.25pt" o:ole="">
            <v:imagedata r:id="rId53" o:title=""/>
          </v:shape>
          <o:OLEObject Type="Embed" ProgID="Equation.DSMT4" ShapeID="_x0000_i1049" DrawAspect="Content" ObjectID="_1614154310" r:id="rId54"/>
        </w:objec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spacing w:line="360" w:lineRule="exact"/>
        <w:rPr>
          <w:rFonts w:ascii="Times New Roman" w:hAnsi="Times New Roman" w:cs="Times New Roman"/>
          <w:bCs/>
          <w:iCs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bCs/>
          <w:iCs/>
          <w:position w:val="-6"/>
          <w:sz w:val="28"/>
          <w:szCs w:val="28"/>
          <w:lang w:val="pl-PL"/>
        </w:rPr>
        <w:object w:dxaOrig="6840" w:dyaOrig="340">
          <v:shape id="_x0000_i1050" type="#_x0000_t75" style="width:342pt;height:17.25pt" o:ole="">
            <v:imagedata r:id="rId55" o:title=""/>
          </v:shape>
          <o:OLEObject Type="Embed" ProgID="Equation.DSMT4" ShapeID="_x0000_i1050" DrawAspect="Content" ObjectID="_1614154311" r:id="rId56"/>
        </w:objec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  (thỏa điều kiện)</w:t>
      </w:r>
    </w:p>
    <w:p w:rsidR="00CA40DB" w:rsidRPr="00CA40DB" w:rsidRDefault="00CA40DB" w:rsidP="00CA40DB">
      <w:pPr>
        <w:spacing w:line="360" w:lineRule="exact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Vậy: </w:t>
      </w:r>
    </w:p>
    <w:p w:rsidR="00CA40DB" w:rsidRPr="00CA40DB" w:rsidRDefault="00CA40DB" w:rsidP="00CA40DB">
      <w:pPr>
        <w:tabs>
          <w:tab w:val="right" w:pos="9923"/>
        </w:tabs>
        <w:spacing w:line="360" w:lineRule="exact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Chiều rộng khu vườn lúc đầu là: 70 (m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spacing w:line="360" w:lineRule="exact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Chiều dài khu vườn lúc đầu là: 160 – 70 = 90 (m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4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0,5 điểm) Chứng minh rằng với mọi a, b, c ta có:</w:t>
      </w:r>
    </w:p>
    <w:p w:rsidR="00CA40DB" w:rsidRPr="00CA40DB" w:rsidRDefault="00CA40DB" w:rsidP="00CA40DB">
      <w:pPr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7680" w:dyaOrig="680">
          <v:shape id="_x0000_i1051" type="#_x0000_t75" style="width:384pt;height:33.75pt" o:ole="">
            <v:imagedata r:id="rId57" o:title=""/>
          </v:shape>
          <o:OLEObject Type="Embed" ProgID="Equation.DSMT4" ShapeID="_x0000_i1051" DrawAspect="Content" ObjectID="_1614154312" r:id="rId58"/>
        </w:objec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5940" w:dyaOrig="680">
          <v:shape id="_x0000_i1052" type="#_x0000_t75" style="width:297pt;height:33.75pt" o:ole="">
            <v:imagedata r:id="rId59" o:title=""/>
          </v:shape>
          <o:OLEObject Type="Embed" ProgID="Equation.DSMT4" ShapeID="_x0000_i1052" DrawAspect="Content" ObjectID="_1614154313" r:id="rId60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4260" w:dyaOrig="680">
          <v:shape id="_x0000_i1053" type="#_x0000_t75" style="width:213pt;height:33.75pt" o:ole="">
            <v:imagedata r:id="rId61" o:title=""/>
          </v:shape>
          <o:OLEObject Type="Embed" ProgID="Equation.DSMT4" ShapeID="_x0000_i1053" DrawAspect="Content" ObjectID="_1614154314" r:id="rId62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 xml:space="preserve"> luôn luôn đúng với mọi a, b, c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bCs/>
          <w:sz w:val="28"/>
          <w:szCs w:val="28"/>
        </w:rPr>
      </w:pPr>
      <w:r w:rsidRPr="00CA40DB">
        <w:rPr>
          <w:rFonts w:ascii="Times New Roman" w:hAnsi="Times New Roman" w:cs="Times New Roman"/>
          <w:bCs/>
          <w:sz w:val="28"/>
          <w:szCs w:val="28"/>
        </w:rPr>
        <w:t xml:space="preserve">Vậy với mọi a, b, c ta luôn có: </w:t>
      </w:r>
      <w:r w:rsidRPr="00CA40DB">
        <w:rPr>
          <w:rFonts w:ascii="Times New Roman" w:hAnsi="Times New Roman" w:cs="Times New Roman"/>
          <w:bCs/>
          <w:position w:val="-26"/>
          <w:sz w:val="28"/>
          <w:szCs w:val="28"/>
        </w:rPr>
        <w:object w:dxaOrig="3500" w:dyaOrig="680">
          <v:shape id="_x0000_i1054" type="#_x0000_t75" style="width:174.75pt;height:33.75pt" o:ole="">
            <v:imagedata r:id="rId63" o:title=""/>
          </v:shape>
          <o:OLEObject Type="Embed" ProgID="Equation.DSMT4" ShapeID="_x0000_i1054" DrawAspect="Content" ObjectID="_1614154315" r:id="rId64"/>
        </w:object>
      </w:r>
      <w:r w:rsidRPr="00CA40DB">
        <w:rPr>
          <w:rFonts w:ascii="Times New Roman" w:hAnsi="Times New Roman" w:cs="Times New Roman"/>
          <w:bCs/>
          <w:sz w:val="28"/>
          <w:szCs w:val="28"/>
        </w:rPr>
        <w:tab/>
        <w:t>0,25đ</w:t>
      </w:r>
    </w:p>
    <w:p w:rsidR="00CA40DB" w:rsidRPr="00CA40DB" w:rsidRDefault="00CA40DB" w:rsidP="00CA40DB">
      <w:pPr>
        <w:spacing w:after="0" w:line="360" w:lineRule="exact"/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b/>
          <w:bCs/>
          <w:i/>
          <w:iCs/>
          <w:sz w:val="28"/>
          <w:szCs w:val="28"/>
        </w:rPr>
        <w:t>Bài 5</w:t>
      </w:r>
      <w:r w:rsidRPr="00CA40DB">
        <w:rPr>
          <w:rFonts w:ascii="Times New Roman" w:hAnsi="Times New Roman" w:cs="Times New Roman"/>
          <w:bCs/>
          <w:i/>
          <w:iCs/>
          <w:sz w:val="28"/>
          <w:szCs w:val="28"/>
        </w:rPr>
        <w:t>.</w:t>
      </w:r>
      <w:r w:rsidRPr="00CA40DB">
        <w:rPr>
          <w:rFonts w:ascii="Times New Roman" w:hAnsi="Times New Roman" w:cs="Times New Roman"/>
          <w:bCs/>
          <w:sz w:val="28"/>
          <w:szCs w:val="28"/>
        </w:rPr>
        <w:t>(3,5 điểm)</w:t>
      </w:r>
      <w:r w:rsidRPr="00CA40DB">
        <w:rPr>
          <w:rFonts w:ascii="Times New Roman" w:hAnsi="Times New Roman" w:cs="Times New Roman"/>
          <w:bCs/>
          <w:iCs/>
          <w:sz w:val="28"/>
          <w:szCs w:val="28"/>
          <w:lang w:val="pl-PL"/>
        </w:rPr>
        <w:t xml:space="preserve"> 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25095</wp:posOffset>
            </wp:positionH>
            <wp:positionV relativeFrom="paragraph">
              <wp:posOffset>15240</wp:posOffset>
            </wp:positionV>
            <wp:extent cx="2440940" cy="191643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A40DB">
        <w:rPr>
          <w:rFonts w:ascii="Times New Roman" w:hAnsi="Times New Roman" w:cs="Times New Roman"/>
          <w:b/>
          <w:sz w:val="28"/>
          <w:szCs w:val="28"/>
        </w:rPr>
        <w:t xml:space="preserve">a) Chứng minh: </w:t>
      </w:r>
      <w:r w:rsidRPr="00CA40DB">
        <w:rPr>
          <w:rFonts w:ascii="Times New Roman" w:hAnsi="Times New Roman" w:cs="Times New Roman"/>
          <w:b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b/>
          <w:sz w:val="28"/>
          <w:szCs w:val="28"/>
        </w:rPr>
        <w:t xml:space="preserve">AHB đồng dạng </w:t>
      </w:r>
      <w:r w:rsidRPr="00CA40DB">
        <w:rPr>
          <w:rFonts w:ascii="Times New Roman" w:hAnsi="Times New Roman" w:cs="Times New Roman"/>
          <w:b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b/>
          <w:sz w:val="28"/>
          <w:szCs w:val="28"/>
        </w:rPr>
        <w:t>CHA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 xml:space="preserve">AHB và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>CHA có:</w:t>
      </w:r>
    </w:p>
    <w:p w:rsidR="00CA40DB" w:rsidRPr="00CA40DB" w:rsidRDefault="00CA40DB" w:rsidP="00CA40DB">
      <w:pPr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2020" w:dyaOrig="380">
          <v:shape id="_x0000_i1055" type="#_x0000_t75" style="width:101.25pt;height:18.75pt" o:ole="">
            <v:imagedata r:id="rId66" o:title=""/>
          </v:shape>
          <o:OLEObject Type="Embed" ProgID="Equation.DSMT4" ShapeID="_x0000_i1055" DrawAspect="Content" ObjectID="_1614154316" r:id="rId67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0,25đ</w:t>
      </w:r>
    </w:p>
    <w:p w:rsidR="00CA40DB" w:rsidRPr="00CA40DB" w:rsidRDefault="00CA40DB" w:rsidP="00CA40DB">
      <w:pPr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1440" w:dyaOrig="380">
          <v:shape id="_x0000_i1056" type="#_x0000_t75" style="width:1in;height:18.75pt" o:ole="">
            <v:imagedata r:id="rId68" o:title=""/>
          </v:shape>
          <o:OLEObject Type="Embed" ProgID="Equation.DSMT4" ShapeID="_x0000_i1056" DrawAspect="Content" ObjectID="_1614154317" r:id="rId69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( cùng phụ với </w:t>
      </w: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600" w:dyaOrig="380">
          <v:shape id="_x0000_i1057" type="#_x0000_t75" style="width:30pt;height:18.75pt" o:ole="">
            <v:imagedata r:id="rId70" o:title=""/>
          </v:shape>
          <o:OLEObject Type="Embed" ProgID="Equation.DSMT4" ShapeID="_x0000_i1057" DrawAspect="Content" ObjectID="_1614154318" r:id="rId71"/>
        </w:object>
      </w:r>
      <w:r w:rsidRPr="00CA40DB">
        <w:rPr>
          <w:rFonts w:ascii="Times New Roman" w:hAnsi="Times New Roman" w:cs="Times New Roman"/>
          <w:sz w:val="28"/>
          <w:szCs w:val="28"/>
        </w:rPr>
        <w:t>)                            0,5đ</w:t>
      </w:r>
    </w:p>
    <w:p w:rsidR="00CA40DB" w:rsidRPr="00CA40DB" w:rsidRDefault="00CA40DB" w:rsidP="00CA40DB">
      <w:pPr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Nên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 xml:space="preserve">AHB </w:t>
      </w:r>
      <w:r w:rsidRPr="00CA40DB">
        <w:rPr>
          <w:rFonts w:ascii="Times New Roman" w:hAnsi="Times New Roman" w:cs="Times New Roman"/>
          <w:position w:val="-4"/>
          <w:sz w:val="28"/>
          <w:szCs w:val="28"/>
        </w:rPr>
        <w:object w:dxaOrig="220" w:dyaOrig="180">
          <v:shape id="_x0000_i1058" type="#_x0000_t75" style="width:11.25pt;height:9pt" o:ole="">
            <v:imagedata r:id="rId72" o:title=""/>
          </v:shape>
          <o:OLEObject Type="Embed" ProgID="Equation.DSMT4" ShapeID="_x0000_i1058" DrawAspect="Content" ObjectID="_1614154319" r:id="rId73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>CHA (g-g)                                        0,25đ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>b) Chứng minh: AB.AC = AH. BC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 xml:space="preserve">ABC và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>HAC có: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2000" w:dyaOrig="380">
          <v:shape id="_x0000_i1059" type="#_x0000_t75" style="width:99.75pt;height:18.75pt" o:ole="">
            <v:imagedata r:id="rId74" o:title=""/>
          </v:shape>
          <o:OLEObject Type="Embed" ProgID="Equation.DSMT4" ShapeID="_x0000_i1059" DrawAspect="Content" ObjectID="_1614154320" r:id="rId75"/>
        </w:objec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240" w:dyaOrig="380">
          <v:shape id="_x0000_i1060" type="#_x0000_t75" style="width:12pt;height:18.75pt" o:ole="">
            <v:imagedata r:id="rId76" o:title=""/>
          </v:shape>
          <o:OLEObject Type="Embed" ProgID="Equation.DSMT4" ShapeID="_x0000_i1060" DrawAspect="Content" ObjectID="_1614154321" r:id="rId77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chung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Nên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 xml:space="preserve">ABC </w:t>
      </w:r>
      <w:r w:rsidRPr="00CA40DB">
        <w:rPr>
          <w:rFonts w:ascii="Times New Roman" w:hAnsi="Times New Roman" w:cs="Times New Roman"/>
          <w:position w:val="-4"/>
          <w:sz w:val="28"/>
          <w:szCs w:val="28"/>
        </w:rPr>
        <w:object w:dxaOrig="220" w:dyaOrig="180">
          <v:shape id="_x0000_i1061" type="#_x0000_t75" style="width:11.25pt;height:9pt" o:ole="">
            <v:imagedata r:id="rId72" o:title=""/>
          </v:shape>
          <o:OLEObject Type="Embed" ProgID="Equation.DSMT4" ShapeID="_x0000_i1061" DrawAspect="Content" ObjectID="_1614154322" r:id="rId78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</w:t>
      </w:r>
      <w:r w:rsidRPr="00CA40DB">
        <w:rPr>
          <w:rFonts w:ascii="Times New Roman" w:hAnsi="Times New Roman" w:cs="Times New Roman"/>
          <w:sz w:val="28"/>
          <w:szCs w:val="28"/>
        </w:rPr>
        <w:sym w:font="Symbol" w:char="F044"/>
      </w:r>
      <w:r w:rsidRPr="00CA40DB">
        <w:rPr>
          <w:rFonts w:ascii="Times New Roman" w:hAnsi="Times New Roman" w:cs="Times New Roman"/>
          <w:sz w:val="28"/>
          <w:szCs w:val="28"/>
        </w:rPr>
        <w:t xml:space="preserve">HAC (g-g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Suy ra: </w:t>
      </w:r>
      <w:r w:rsidRPr="00CA40DB">
        <w:rPr>
          <w:rFonts w:ascii="Times New Roman" w:hAnsi="Times New Roman" w:cs="Times New Roman"/>
          <w:position w:val="-26"/>
          <w:sz w:val="28"/>
          <w:szCs w:val="28"/>
        </w:rPr>
        <w:object w:dxaOrig="3340" w:dyaOrig="680">
          <v:shape id="_x0000_i1062" type="#_x0000_t75" style="width:167.25pt;height:33.75pt" o:ole="">
            <v:imagedata r:id="rId79" o:title=""/>
          </v:shape>
          <o:OLEObject Type="Embed" ProgID="Equation.DSMT4" ShapeID="_x0000_i1062" DrawAspect="Content" ObjectID="_1614154323" r:id="rId80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(đpcm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>c) Tính BC, AH, BH, CH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lastRenderedPageBreak/>
        <w:t>Tính BC: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>Áp dụng định lý Pitago trong tam giác vuông ABC, ta được: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3620" w:dyaOrig="340">
          <v:shape id="_x0000_i1063" type="#_x0000_t75" style="width:180.75pt;height:17.25pt" o:ole="">
            <v:imagedata r:id="rId81" o:title=""/>
          </v:shape>
          <o:OLEObject Type="Embed" ProgID="Equation.DSMT4" ShapeID="_x0000_i1063" DrawAspect="Content" ObjectID="_1614154324" r:id="rId82"/>
        </w:objec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1219" w:dyaOrig="279">
          <v:shape id="_x0000_i1064" type="#_x0000_t75" style="width:60.75pt;height:14.25pt" o:ole="">
            <v:imagedata r:id="rId83" o:title=""/>
          </v:shape>
          <o:OLEObject Type="Embed" ProgID="Equation.DSMT4" ShapeID="_x0000_i1064" DrawAspect="Content" ObjectID="_1614154325" r:id="rId84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(cm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>Tính AH: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Ta có: </w:t>
      </w:r>
      <w:r w:rsidRPr="00CA40DB">
        <w:rPr>
          <w:rFonts w:ascii="Times New Roman" w:hAnsi="Times New Roman" w:cs="Times New Roman"/>
          <w:position w:val="-6"/>
          <w:sz w:val="28"/>
          <w:szCs w:val="28"/>
        </w:rPr>
        <w:object w:dxaOrig="1860" w:dyaOrig="279">
          <v:shape id="_x0000_i1065" type="#_x0000_t75" style="width:93pt;height:14.25pt" o:ole="">
            <v:imagedata r:id="rId85" o:title=""/>
          </v:shape>
          <o:OLEObject Type="Embed" ProgID="Equation.DSMT4" ShapeID="_x0000_i1065" DrawAspect="Content" ObjectID="_1614154326" r:id="rId86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(cmt)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26"/>
          <w:sz w:val="28"/>
          <w:szCs w:val="28"/>
        </w:rPr>
        <w:object w:dxaOrig="3180" w:dyaOrig="680">
          <v:shape id="_x0000_i1066" type="#_x0000_t75" style="width:159pt;height:33.75pt" o:ole="">
            <v:imagedata r:id="rId87" o:title=""/>
          </v:shape>
          <o:OLEObject Type="Embed" ProgID="Equation.DSMT4" ShapeID="_x0000_i1066" DrawAspect="Content" ObjectID="_1614154327" r:id="rId88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 (cm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>Tính BH: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>Áp dụng định lý Pitago trong tam giác vuông AHB, ta được: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14"/>
          <w:sz w:val="28"/>
          <w:szCs w:val="28"/>
        </w:rPr>
        <w:object w:dxaOrig="4239" w:dyaOrig="460">
          <v:shape id="_x0000_i1067" type="#_x0000_t75" style="width:212.25pt;height:23.25pt" o:ole="">
            <v:imagedata r:id="rId89" o:title=""/>
          </v:shape>
          <o:OLEObject Type="Embed" ProgID="Equation.DSMT4" ShapeID="_x0000_i1067" DrawAspect="Content" ObjectID="_1614154328" r:id="rId90"/>
        </w:objec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68" type="#_x0000_t75" style="width:68.25pt;height:15.75pt" o:ole="">
            <v:imagedata r:id="rId91" o:title=""/>
          </v:shape>
          <o:OLEObject Type="Embed" ProgID="Equation.DSMT4" ShapeID="_x0000_i1068" DrawAspect="Content" ObjectID="_1614154329" r:id="rId92"/>
        </w:object>
      </w:r>
      <w:r w:rsidRPr="00CA40DB">
        <w:rPr>
          <w:rFonts w:ascii="Times New Roman" w:hAnsi="Times New Roman" w:cs="Times New Roman"/>
          <w:sz w:val="28"/>
          <w:szCs w:val="28"/>
        </w:rPr>
        <w:t xml:space="preserve">(cm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>Tính CH: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</w:rPr>
        <w:t xml:space="preserve">CH = BC – BH = 15 – 5,4 = 9,6 (cm)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180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b/>
          <w:sz w:val="28"/>
          <w:szCs w:val="28"/>
        </w:rPr>
        <w:t xml:space="preserve">d) Từ H kẻ HE </w:t>
      </w:r>
      <w:r w:rsidRPr="00CA40DB">
        <w:rPr>
          <w:rFonts w:ascii="Times New Roman" w:hAnsi="Times New Roman" w:cs="Times New Roman"/>
          <w:b/>
          <w:sz w:val="28"/>
          <w:szCs w:val="28"/>
        </w:rPr>
        <w:sym w:font="Symbol" w:char="F05E"/>
      </w:r>
      <w:r w:rsidRPr="00CA40DB">
        <w:rPr>
          <w:rFonts w:ascii="Times New Roman" w:hAnsi="Times New Roman" w:cs="Times New Roman"/>
          <w:b/>
          <w:sz w:val="28"/>
          <w:szCs w:val="28"/>
        </w:rPr>
        <w:t xml:space="preserve"> AB, HF </w:t>
      </w:r>
      <w:r w:rsidRPr="00CA40DB">
        <w:rPr>
          <w:rFonts w:ascii="Times New Roman" w:hAnsi="Times New Roman" w:cs="Times New Roman"/>
          <w:b/>
          <w:sz w:val="28"/>
          <w:szCs w:val="28"/>
        </w:rPr>
        <w:sym w:font="Symbol" w:char="F05E"/>
      </w:r>
      <w:r w:rsidRPr="00CA40DB">
        <w:rPr>
          <w:rFonts w:ascii="Times New Roman" w:hAnsi="Times New Roman" w:cs="Times New Roman"/>
          <w:b/>
          <w:sz w:val="28"/>
          <w:szCs w:val="28"/>
        </w:rPr>
        <w:t xml:space="preserve"> AC. Chứng minh: AE. AB + AF. AC = 2.AH</w:t>
      </w:r>
      <w:r w:rsidRPr="00CA40DB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b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  <w:lang w:val="pl-PL"/>
        </w:rPr>
        <w:t xml:space="preserve">Chứng minh được   </w:t>
      </w:r>
      <w:r w:rsidRPr="00CA40DB">
        <w:rPr>
          <w:rFonts w:ascii="Times New Roman" w:hAnsi="Times New Roman" w:cs="Times New Roman"/>
          <w:sz w:val="28"/>
          <w:szCs w:val="28"/>
        </w:rPr>
        <w:t>AE. AB  = AH</w:t>
      </w:r>
      <w:r w:rsidRPr="00CA40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A40DB">
        <w:rPr>
          <w:rFonts w:ascii="Times New Roman" w:hAnsi="Times New Roman" w:cs="Times New Roman"/>
          <w:sz w:val="28"/>
          <w:szCs w:val="28"/>
        </w:rPr>
        <w:t xml:space="preserve"> 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tabs>
          <w:tab w:val="right" w:pos="9923"/>
        </w:tabs>
        <w:rPr>
          <w:rFonts w:ascii="Times New Roman" w:hAnsi="Times New Roman" w:cs="Times New Roman"/>
          <w:sz w:val="28"/>
          <w:szCs w:val="28"/>
        </w:rPr>
      </w:pPr>
      <w:r w:rsidRPr="00CA40DB">
        <w:rPr>
          <w:rFonts w:ascii="Times New Roman" w:hAnsi="Times New Roman" w:cs="Times New Roman"/>
          <w:sz w:val="28"/>
          <w:szCs w:val="28"/>
          <w:lang w:val="pl-PL"/>
        </w:rPr>
        <w:t xml:space="preserve">Chứng minh  được  </w:t>
      </w:r>
      <w:r w:rsidRPr="00CA40DB">
        <w:rPr>
          <w:rFonts w:ascii="Times New Roman" w:hAnsi="Times New Roman" w:cs="Times New Roman"/>
          <w:sz w:val="28"/>
          <w:szCs w:val="28"/>
        </w:rPr>
        <w:t>AF. AC = AH</w:t>
      </w:r>
      <w:r w:rsidRPr="00CA40D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A40DB">
        <w:rPr>
          <w:rFonts w:ascii="Times New Roman" w:hAnsi="Times New Roman" w:cs="Times New Roman"/>
          <w:sz w:val="28"/>
          <w:szCs w:val="28"/>
        </w:rPr>
        <w:t xml:space="preserve">   </w:t>
      </w:r>
      <w:r w:rsidRPr="00CA40DB">
        <w:rPr>
          <w:rFonts w:ascii="Times New Roman" w:hAnsi="Times New Roman" w:cs="Times New Roman"/>
          <w:sz w:val="28"/>
          <w:szCs w:val="28"/>
        </w:rPr>
        <w:tab/>
        <w:t>0,25đ</w:t>
      </w:r>
    </w:p>
    <w:p w:rsidR="00CA40DB" w:rsidRPr="00CA40DB" w:rsidRDefault="00CA40DB" w:rsidP="00CA40DB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CA40DB">
        <w:rPr>
          <w:rFonts w:ascii="Times New Roman" w:hAnsi="Times New Roman" w:cs="Times New Roman"/>
          <w:sz w:val="28"/>
          <w:szCs w:val="28"/>
        </w:rPr>
        <w:t>Suy ra AE. AB + AF. AC = 2.AH</w:t>
      </w:r>
      <w:r w:rsidRPr="00CA40DB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CA40DB" w:rsidRPr="00CA40DB" w:rsidRDefault="00CA40DB" w:rsidP="00CA40DB">
      <w:pPr>
        <w:jc w:val="center"/>
        <w:rPr>
          <w:rFonts w:ascii="Times New Roman" w:hAnsi="Times New Roman" w:cs="Times New Roman"/>
          <w:b/>
          <w:i/>
          <w:sz w:val="28"/>
          <w:szCs w:val="28"/>
          <w:lang w:val="es-ES"/>
        </w:rPr>
      </w:pPr>
      <w:r w:rsidRPr="00CA40DB">
        <w:rPr>
          <w:rFonts w:ascii="Times New Roman" w:hAnsi="Times New Roman" w:cs="Times New Roman"/>
          <w:b/>
          <w:i/>
          <w:sz w:val="28"/>
          <w:szCs w:val="28"/>
          <w:lang w:val="es-ES"/>
        </w:rPr>
        <w:t>(Nếu học sinh có cách giải khác quí Thầy Cô vận dụng biểu điểm này để chấm)</w:t>
      </w:r>
    </w:p>
    <w:p w:rsidR="000405FC" w:rsidRPr="00CA40DB" w:rsidRDefault="000405FC" w:rsidP="007814F8">
      <w:pPr>
        <w:rPr>
          <w:rFonts w:ascii="Times New Roman" w:hAnsi="Times New Roman" w:cs="Times New Roman"/>
          <w:sz w:val="28"/>
          <w:szCs w:val="28"/>
        </w:rPr>
      </w:pPr>
    </w:p>
    <w:sectPr w:rsidR="000405FC" w:rsidRPr="00CA40DB" w:rsidSect="00425086">
      <w:headerReference w:type="default" r:id="rId93"/>
      <w:footerReference w:type="default" r:id="rId9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46B9" w:rsidRDefault="00AE46B9" w:rsidP="008C5E4D">
      <w:pPr>
        <w:spacing w:after="0" w:line="240" w:lineRule="auto"/>
      </w:pPr>
      <w:r>
        <w:separator/>
      </w:r>
    </w:p>
  </w:endnote>
  <w:endnote w:type="continuationSeparator" w:id="0">
    <w:p w:rsidR="00AE46B9" w:rsidRDefault="00AE46B9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Default="00AE46B9" w:rsidP="00871C4F">
    <w:pPr>
      <w:pStyle w:val="Footer"/>
      <w:jc w:val="center"/>
    </w:pPr>
  </w:p>
  <w:p w:rsidR="00871C4F" w:rsidRDefault="00AE46B9" w:rsidP="00871C4F">
    <w:pPr>
      <w:pStyle w:val="Footer"/>
      <w:jc w:val="center"/>
    </w:pPr>
  </w:p>
  <w:p w:rsidR="00871C4F" w:rsidRPr="00871C4F" w:rsidRDefault="006E7E99" w:rsidP="00871C4F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2336;visibility:visible" o:connectortype="elbow" strokeweight=".26467mm"/>
      </w:pict>
    </w:r>
    <w:r w:rsidR="00F14D2C" w:rsidRPr="00871C4F">
      <w:rPr>
        <w:sz w:val="28"/>
        <w:szCs w:val="28"/>
      </w:rPr>
      <w:t xml:space="preserve">Group: </w:t>
    </w:r>
    <w:hyperlink r:id="rId1" w:history="1">
      <w:r w:rsidR="00F14D2C" w:rsidRPr="00871C4F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46B9" w:rsidRDefault="00AE46B9" w:rsidP="008C5E4D">
      <w:pPr>
        <w:spacing w:after="0" w:line="240" w:lineRule="auto"/>
      </w:pPr>
      <w:r>
        <w:separator/>
      </w:r>
    </w:p>
  </w:footnote>
  <w:footnote w:type="continuationSeparator" w:id="0">
    <w:p w:rsidR="00AE46B9" w:rsidRDefault="00AE46B9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Pr="00871C4F" w:rsidRDefault="006E7E99" w:rsidP="00871C4F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F14D2C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871C4F" w:rsidRDefault="006E7E99" w:rsidP="00871C4F">
    <w:pPr>
      <w:pStyle w:val="Header"/>
    </w:pPr>
    <w:r w:rsidRPr="006E7E99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871C4F" w:rsidRDefault="00AE46B9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717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405FC"/>
    <w:rsid w:val="000724B8"/>
    <w:rsid w:val="000753AC"/>
    <w:rsid w:val="001532BC"/>
    <w:rsid w:val="00161F86"/>
    <w:rsid w:val="001F2955"/>
    <w:rsid w:val="00296EBB"/>
    <w:rsid w:val="00344C14"/>
    <w:rsid w:val="003C3911"/>
    <w:rsid w:val="003D4DC6"/>
    <w:rsid w:val="003F6484"/>
    <w:rsid w:val="00425086"/>
    <w:rsid w:val="004B372E"/>
    <w:rsid w:val="004E6F6F"/>
    <w:rsid w:val="00533827"/>
    <w:rsid w:val="005D597D"/>
    <w:rsid w:val="006E4E19"/>
    <w:rsid w:val="006E7E99"/>
    <w:rsid w:val="006F073E"/>
    <w:rsid w:val="00762336"/>
    <w:rsid w:val="007636D4"/>
    <w:rsid w:val="007814F8"/>
    <w:rsid w:val="0082150D"/>
    <w:rsid w:val="00866308"/>
    <w:rsid w:val="008750D6"/>
    <w:rsid w:val="008C5E4D"/>
    <w:rsid w:val="008D1CE1"/>
    <w:rsid w:val="008F117D"/>
    <w:rsid w:val="00920CC1"/>
    <w:rsid w:val="009330A9"/>
    <w:rsid w:val="00976923"/>
    <w:rsid w:val="00AB1E03"/>
    <w:rsid w:val="00AB78C4"/>
    <w:rsid w:val="00AE46B9"/>
    <w:rsid w:val="00B45B68"/>
    <w:rsid w:val="00B93421"/>
    <w:rsid w:val="00C121AF"/>
    <w:rsid w:val="00CA40DB"/>
    <w:rsid w:val="00D94413"/>
    <w:rsid w:val="00E05909"/>
    <w:rsid w:val="00E16964"/>
    <w:rsid w:val="00E50704"/>
    <w:rsid w:val="00E814A5"/>
    <w:rsid w:val="00EB4E19"/>
    <w:rsid w:val="00EB504C"/>
    <w:rsid w:val="00F14D2C"/>
    <w:rsid w:val="00F36C4A"/>
    <w:rsid w:val="00F46821"/>
    <w:rsid w:val="00FA199D"/>
    <w:rsid w:val="00FD794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e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654</Words>
  <Characters>3733</Characters>
  <Application>Microsoft Office Word</Application>
  <DocSecurity>0</DocSecurity>
  <Lines>31</Lines>
  <Paragraphs>8</Paragraphs>
  <ScaleCrop>false</ScaleCrop>
  <Company/>
  <LinksUpToDate>false</LinksUpToDate>
  <CharactersWithSpaces>4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5T04:20:00Z</cp:lastPrinted>
  <dcterms:created xsi:type="dcterms:W3CDTF">2019-03-15T04:25:00Z</dcterms:created>
  <dcterms:modified xsi:type="dcterms:W3CDTF">2019-03-15T04:25:00Z</dcterms:modified>
</cp:coreProperties>
</file>